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0B0923D" w14:textId="4A16D605" w:rsidR="008C492E" w:rsidRDefault="008C492E" w:rsidP="008C492E">
      <w:pPr>
        <w:jc w:val="center"/>
        <w:rPr>
          <w:b/>
          <w:bCs/>
          <w:sz w:val="36"/>
          <w:szCs w:val="32"/>
        </w:rPr>
      </w:pPr>
      <w:r w:rsidRPr="008C492E">
        <w:rPr>
          <w:b/>
          <w:bCs/>
          <w:sz w:val="36"/>
          <w:szCs w:val="32"/>
        </w:rPr>
        <w:t>Single 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1653"/>
        <w:gridCol w:w="9240"/>
      </w:tblGrid>
      <w:tr w:rsidR="008C492E" w14:paraId="5921493F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0E70502" w14:textId="33F323EA" w:rsidR="008C492E" w:rsidRDefault="007F6345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bookmarkStart w:id="0" w:name="_Hlk164455218"/>
            <w:r>
              <w:rPr>
                <w:color w:val="auto"/>
                <w:kern w:val="2"/>
                <w14:ligatures w14:val="standardContextual"/>
              </w:rPr>
              <w:t xml:space="preserve">Question </w:t>
            </w:r>
            <w:r w:rsidR="008C492E">
              <w:rPr>
                <w:color w:val="auto"/>
                <w:kern w:val="2"/>
                <w14:ligatures w14:val="standardContextual"/>
              </w:rPr>
              <w:t>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0C7B63" w14:textId="7ABDBDBB" w:rsidR="008C492E" w:rsidRDefault="00605EB7" w:rsidP="000B24E3">
            <w:pPr>
              <w:spacing w:before="20" w:after="10"/>
              <w:jc w:val="both"/>
            </w:pPr>
            <w:r w:rsidRPr="007C6F1A">
              <w:t xml:space="preserve">Which is not deflected by magnetic field </w:t>
            </w:r>
            <w:r w:rsidR="00AF30DF">
              <w:t>–</w:t>
            </w:r>
          </w:p>
          <w:p w14:paraId="39B7BED8" w14:textId="1A9FC57C" w:rsidR="00AF30DF" w:rsidRDefault="00DD1289" w:rsidP="000B24E3">
            <w:pPr>
              <w:spacing w:before="20" w:after="10"/>
              <w:jc w:val="both"/>
            </w:pPr>
            <w:r>
              <w:rPr>
                <w:noProof/>
                <w:lang w:val="en-IN" w:eastAsia="en-IN" w:bidi="ar-SA"/>
              </w:rPr>
              <w:drawing>
                <wp:inline distT="0" distB="0" distL="0" distR="0" wp14:anchorId="7E67E8CE" wp14:editId="735B20F7">
                  <wp:extent cx="5731510" cy="3083560"/>
                  <wp:effectExtent l="0" t="0" r="254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6539320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03E6F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BFFC27" w14:textId="5782BC8C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2CB0E133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40B917" w14:textId="11DE7BDB" w:rsidR="008C492E" w:rsidRDefault="001B3DE6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Question </w:t>
            </w:r>
            <w:bookmarkStart w:id="1" w:name="_GoBack"/>
            <w:bookmarkEnd w:id="1"/>
            <w:r w:rsidR="008C492E">
              <w:rPr>
                <w:color w:val="auto"/>
                <w:kern w:val="2"/>
                <w14:ligatures w14:val="standardContextual"/>
              </w:rPr>
              <w:t>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0987EF" w14:textId="7046B21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  <w:r w:rsidR="002F7C17">
              <w:rPr>
                <w:noProof/>
                <w:lang w:val="en-IN" w:eastAsia="en-IN" w:bidi="ar-SA"/>
              </w:rPr>
              <w:drawing>
                <wp:inline distT="0" distB="0" distL="0" distR="0" wp14:anchorId="632B1D9B" wp14:editId="081BA9E4">
                  <wp:extent cx="5731510" cy="3083560"/>
                  <wp:effectExtent l="0" t="0" r="254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72DD9DB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BC214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5603D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C492E" w14:paraId="4C18FF9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F8CDE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FED407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1275DCD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11FED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B69BC9F" w14:textId="276E7B13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Neutro</w:t>
            </w:r>
            <w:r>
              <w:t>n</w:t>
            </w:r>
            <w:r w:rsidR="00DA751F">
              <w:br/>
            </w:r>
            <w:r w:rsidR="00DA751F">
              <w:rPr>
                <w:noProof/>
                <w:lang w:val="en-IN" w:eastAsia="en-IN" w:bidi="ar-SA"/>
              </w:rPr>
              <w:drawing>
                <wp:inline distT="0" distB="0" distL="0" distR="0" wp14:anchorId="54744079" wp14:editId="0ADA411F">
                  <wp:extent cx="5731510" cy="3083560"/>
                  <wp:effectExtent l="0" t="0" r="2540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5CF11DB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A58C4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0362C6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1A074CF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0EFDB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F28C481" w14:textId="2B02F18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Positron</w:t>
            </w:r>
          </w:p>
        </w:tc>
      </w:tr>
      <w:tr w:rsidR="008C492E" w14:paraId="2B57EE5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20CA9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07FBE8" w14:textId="77777777" w:rsidR="008C492E" w:rsidRPr="00E6265C" w:rsidRDefault="008C492E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C492E" w14:paraId="5D4D12D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5E56C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347A85" w14:textId="6957883C" w:rsidR="008C492E" w:rsidRPr="00E6265C" w:rsidRDefault="00605EB7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7C6F1A">
              <w:t>Proton</w:t>
            </w:r>
          </w:p>
        </w:tc>
      </w:tr>
      <w:tr w:rsidR="008C492E" w14:paraId="10DF4A9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D78EE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9114FF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49BDD7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3D2F1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435919" w14:textId="6049505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Electron</w:t>
            </w:r>
          </w:p>
        </w:tc>
      </w:tr>
      <w:tr w:rsidR="008C492E" w14:paraId="6E66CC1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F64F9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E58594E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21A0BBB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AF93F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CD862A" w14:textId="3C41C63A" w:rsidR="008C492E" w:rsidRDefault="00605EB7" w:rsidP="00605EB7">
            <w:pPr>
              <w:tabs>
                <w:tab w:val="left" w:pos="360"/>
                <w:tab w:val="left" w:pos="2511"/>
                <w:tab w:val="left" w:pos="2547"/>
              </w:tabs>
              <w:autoSpaceDE w:val="0"/>
              <w:autoSpaceDN w:val="0"/>
              <w:adjustRightInd w:val="0"/>
              <w:spacing w:after="14" w:line="288" w:lineRule="auto"/>
              <w:ind w:left="720" w:hanging="720"/>
              <w:jc w:val="both"/>
            </w:pPr>
            <w:r>
              <w:t xml:space="preserve">Neutron is charge less entity </w:t>
            </w:r>
          </w:p>
        </w:tc>
      </w:tr>
      <w:tr w:rsidR="0081425F" w14:paraId="2E39ADE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A2B04B" w14:textId="00340C18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521697" w14:textId="77777777" w:rsidR="0081425F" w:rsidRDefault="0081425F" w:rsidP="000B24E3"/>
        </w:tc>
      </w:tr>
      <w:tr w:rsidR="008C492E" w14:paraId="4B489C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4E601B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C9C99F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29A10B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9A366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266297" w14:textId="4265236F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 w:rsidR="00605EB7">
              <w:rPr>
                <w:rFonts w:cs="Mangal"/>
                <w:snapToGrid w:val="0"/>
              </w:rPr>
              <w:t>2012</w:t>
            </w:r>
          </w:p>
        </w:tc>
      </w:tr>
      <w:tr w:rsidR="008C492E" w14:paraId="5CBA6AF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4DB1B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A7FDA5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  <w:bookmarkEnd w:id="0"/>
    </w:tbl>
    <w:p w14:paraId="12B28F33" w14:textId="77777777" w:rsidR="0081425F" w:rsidRDefault="0081425F" w:rsidP="00AB02C7"/>
    <w:p w14:paraId="16789F11" w14:textId="77777777" w:rsidR="0081425F" w:rsidRDefault="0081425F" w:rsidP="00AB02C7"/>
    <w:p w14:paraId="47638AC7" w14:textId="7339B4E3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Multiple </w:t>
      </w:r>
      <w:r w:rsidRPr="008C492E">
        <w:rPr>
          <w:b/>
          <w:bCs/>
          <w:sz w:val="36"/>
          <w:szCs w:val="32"/>
        </w:rPr>
        <w:t>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469F4" w14:paraId="1CFDEEED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28BF6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7C7A6F" w14:textId="01DF78D9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Number of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</w:t>
            </w:r>
            <w:r w:rsidRPr="00605EB7">
              <w:rPr>
                <w:rFonts w:ascii="Symbol" w:hAnsi="Symbol"/>
              </w:rPr>
              <w:t>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>-</w:t>
            </w:r>
            <w:r w:rsidR="0029054E">
              <w:t xml:space="preserve"> </w:t>
            </w:r>
            <w:r>
              <w:t xml:space="preserve">particles scattered by an angle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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 xml:space="preserve"> in Rutherford's experiment are -</w:t>
            </w:r>
          </w:p>
          <w:p w14:paraId="25432C0F" w14:textId="77777777" w:rsidR="003469F4" w:rsidRDefault="003469F4" w:rsidP="000B24E3">
            <w:pPr>
              <w:spacing w:before="20" w:after="10"/>
              <w:jc w:val="both"/>
            </w:pPr>
          </w:p>
        </w:tc>
      </w:tr>
      <w:tr w:rsidR="003469F4" w14:paraId="53230E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C3CBC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6D1DF4" w14:textId="77777777" w:rsidR="003469F4" w:rsidRDefault="003469F4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469F4" w14:paraId="4FE0ED6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E5B931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FE326A" w14:textId="77777777" w:rsidR="003469F4" w:rsidRDefault="003469F4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469F4" w14:paraId="1558B2D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000D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2D77C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 w:rsidRPr="006E2A03">
              <w:rPr>
                <w:color w:val="auto"/>
              </w:rPr>
              <w:t>multiple_choice</w:t>
            </w:r>
            <w:proofErr w:type="spellEnd"/>
          </w:p>
        </w:tc>
      </w:tr>
      <w:tr w:rsidR="003469F4" w14:paraId="0EE09E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D1864D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19E12F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469F4" w14:paraId="66058B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20A62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455AC" w14:textId="77777777" w:rsidR="0029054E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Directly proportional to </w:t>
            </w:r>
          </w:p>
          <w:p w14:paraId="44E20927" w14:textId="613A6226" w:rsidR="0029054E" w:rsidRDefault="0029054E" w:rsidP="0029054E">
            <w:pPr>
              <w:tabs>
                <w:tab w:val="center" w:pos="3160"/>
                <w:tab w:val="right" w:pos="6320"/>
              </w:tabs>
              <w:spacing w:line="300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560" w:dyaOrig="320" w14:anchorId="17D427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85pt;height:16.3pt" o:ole="">
                  <v:imagedata r:id="rId5" o:title=""/>
                </v:shape>
                <o:OLEObject Type="Embed" ProgID="Equation.DSMT4" ShapeID="_x0000_i1025" DrawAspect="Content" ObjectID="_1809790672" r:id="rId6"/>
              </w:object>
            </w:r>
          </w:p>
          <w:p w14:paraId="3192C112" w14:textId="4647A06B" w:rsidR="003469F4" w:rsidRPr="00605EB7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ab/>
            </w:r>
          </w:p>
        </w:tc>
      </w:tr>
      <w:tr w:rsidR="003469F4" w14:paraId="2FD5706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B3944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4CA150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3DD6CE0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44E58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84D278" w14:textId="77777777" w:rsidR="0029054E" w:rsidRDefault="00605EB7" w:rsidP="0029054E">
            <w:pPr>
              <w:spacing w:before="20" w:after="10"/>
              <w:jc w:val="both"/>
            </w:pPr>
            <w:r>
              <w:t xml:space="preserve">Directly proportional to </w:t>
            </w:r>
          </w:p>
          <w:p w14:paraId="1655D618" w14:textId="1EBD4C24" w:rsidR="0029054E" w:rsidRDefault="0029054E" w:rsidP="0029054E">
            <w:pPr>
              <w:tabs>
                <w:tab w:val="center" w:pos="3160"/>
                <w:tab w:val="right" w:pos="6320"/>
              </w:tabs>
              <w:spacing w:before="20" w:after="10"/>
              <w:jc w:val="both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025957">
              <w:rPr>
                <w:position w:val="-4"/>
              </w:rPr>
              <w:object w:dxaOrig="279" w:dyaOrig="300" w14:anchorId="5F1EC9AF">
                <v:shape id="_x0000_i1026" type="#_x0000_t75" style="width:14.25pt;height:14.95pt" o:ole="">
                  <v:imagedata r:id="rId7" o:title=""/>
                </v:shape>
                <o:OLEObject Type="Embed" ProgID="Equation.DSMT4" ShapeID="_x0000_i1026" DrawAspect="Content" ObjectID="_1809790673" r:id="rId8"/>
              </w:object>
            </w:r>
          </w:p>
          <w:p w14:paraId="30260692" w14:textId="0A8B1FF6" w:rsidR="003469F4" w:rsidRPr="00E6265C" w:rsidRDefault="00605EB7" w:rsidP="0029054E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520A677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ABBFB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E66DAC" w14:textId="77777777" w:rsidR="003469F4" w:rsidRPr="00E6265C" w:rsidRDefault="003469F4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469F4" w14:paraId="6E7999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30A73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F4D5D7" w14:textId="77777777" w:rsidR="0029054E" w:rsidRDefault="00605EB7" w:rsidP="0029054E">
            <w:pPr>
              <w:pStyle w:val="BodyA"/>
              <w:spacing w:line="256" w:lineRule="auto"/>
            </w:pPr>
            <w:r>
              <w:t xml:space="preserve">Inversely proportional to </w:t>
            </w:r>
          </w:p>
          <w:p w14:paraId="580653F6" w14:textId="008B1816" w:rsidR="0029054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29054E">
              <w:rPr>
                <w:position w:val="-6"/>
              </w:rPr>
              <w:object w:dxaOrig="260" w:dyaOrig="320" w14:anchorId="7327B5AB">
                <v:shape id="_x0000_i1027" type="#_x0000_t75" style="width:12.9pt;height:16.3pt" o:ole="">
                  <v:imagedata r:id="rId9" o:title=""/>
                </v:shape>
                <o:OLEObject Type="Embed" ProgID="Equation.DSMT4" ShapeID="_x0000_i1027" DrawAspect="Content" ObjectID="_1809790674" r:id="rId10"/>
              </w:object>
            </w:r>
          </w:p>
          <w:p w14:paraId="098C8291" w14:textId="54BC5499" w:rsidR="003469F4" w:rsidRPr="00E6265C" w:rsidRDefault="00605EB7" w:rsidP="0029054E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6278138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F5CBB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94A482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002F87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92D9AC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84166D" w14:textId="77777777" w:rsidR="003469F4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</w:pPr>
            <w:r>
              <w:t xml:space="preserve">Inversely proportional to </w:t>
            </w:r>
          </w:p>
          <w:p w14:paraId="23B55FF9" w14:textId="01C4A851" w:rsidR="0029054E" w:rsidRPr="00605EB7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  <w:r>
              <w:rPr>
                <w:vertAlign w:val="superscript"/>
              </w:rPr>
              <w:tab/>
            </w:r>
            <w:r w:rsidRPr="0029054E">
              <w:rPr>
                <w:position w:val="-6"/>
              </w:rPr>
              <w:object w:dxaOrig="560" w:dyaOrig="320" w14:anchorId="7079D1DD">
                <v:shape id="_x0000_i1028" type="#_x0000_t75" style="width:27.85pt;height:16.3pt" o:ole="">
                  <v:imagedata r:id="rId11" o:title=""/>
                </v:shape>
                <o:OLEObject Type="Embed" ProgID="Equation.DSMT4" ShapeID="_x0000_i1028" DrawAspect="Content" ObjectID="_1809790675" r:id="rId12"/>
              </w:object>
            </w:r>
          </w:p>
        </w:tc>
      </w:tr>
      <w:tr w:rsidR="003469F4" w14:paraId="047DC6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750F3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D5146F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24500E1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3BF1AD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B36C56" w14:textId="77777777" w:rsidR="003469F4" w:rsidRDefault="003469F4" w:rsidP="000B24E3"/>
        </w:tc>
      </w:tr>
      <w:tr w:rsidR="0081425F" w14:paraId="0D8F0AA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AB8AE1" w14:textId="755A516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13ED2F" w14:textId="6837B955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24"/>
              </w:rPr>
              <w:object w:dxaOrig="1440" w:dyaOrig="620" w14:anchorId="3CCDD35C">
                <v:shape id="_x0000_i1029" type="#_x0000_t75" style="width:1in;height:31.25pt" o:ole="">
                  <v:imagedata r:id="rId13" o:title=""/>
                </v:shape>
                <o:OLEObject Type="Embed" ProgID="Equation.DSMT4" ShapeID="_x0000_i1029" DrawAspect="Content" ObjectID="_1809790676" r:id="rId14"/>
              </w:object>
            </w:r>
          </w:p>
          <w:p w14:paraId="4B9F66A6" w14:textId="77777777" w:rsidR="0081425F" w:rsidRDefault="00605EB7" w:rsidP="0029054E">
            <w:r>
              <w:t xml:space="preserve">Inversely proportional to </w:t>
            </w:r>
          </w:p>
          <w:p w14:paraId="18FBC3B1" w14:textId="514B56CE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6"/>
              </w:rPr>
              <w:object w:dxaOrig="560" w:dyaOrig="320" w14:anchorId="524DFCF8">
                <v:shape id="_x0000_i1030" type="#_x0000_t75" style="width:27.85pt;height:16.3pt" o:ole="">
                  <v:imagedata r:id="rId5" o:title=""/>
                </v:shape>
                <o:OLEObject Type="Embed" ProgID="Equation.DSMT4" ShapeID="_x0000_i1030" DrawAspect="Content" ObjectID="_1809790677" r:id="rId15"/>
              </w:object>
            </w:r>
          </w:p>
        </w:tc>
      </w:tr>
      <w:tr w:rsidR="003469F4" w14:paraId="6A1C39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384817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3270C0" w14:textId="36C5B634" w:rsidR="003469F4" w:rsidRDefault="00605EB7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No</w:t>
            </w:r>
          </w:p>
        </w:tc>
      </w:tr>
      <w:tr w:rsidR="003469F4" w14:paraId="749E968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E1AB2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702741" w14:textId="77777777" w:rsidR="003469F4" w:rsidRDefault="003469F4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3469F4" w14:paraId="4E1E110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2399A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687A07" w14:textId="06097425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  <w:r w:rsidR="008C492E">
              <w:rPr>
                <w:kern w:val="2"/>
                <w14:ligatures w14:val="standardContextual"/>
              </w:rPr>
              <w:t>, B, C</w:t>
            </w:r>
          </w:p>
        </w:tc>
      </w:tr>
    </w:tbl>
    <w:p w14:paraId="72067312" w14:textId="77777777" w:rsidR="0081425F" w:rsidRDefault="0081425F" w:rsidP="0029054E">
      <w:pPr>
        <w:rPr>
          <w:b/>
          <w:bCs/>
          <w:sz w:val="36"/>
          <w:szCs w:val="32"/>
        </w:rPr>
      </w:pPr>
    </w:p>
    <w:p w14:paraId="07DD5890" w14:textId="0643CC6F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Integer</w:t>
      </w:r>
      <w:r w:rsidRPr="008C492E">
        <w:rPr>
          <w:b/>
          <w:bCs/>
          <w:sz w:val="36"/>
          <w:szCs w:val="32"/>
        </w:rPr>
        <w:t xml:space="preserve">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FF04434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9451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E390BA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>The frequency of one of the lines in Paschen series of a hydrogen atom</w:t>
            </w:r>
          </w:p>
          <w:p w14:paraId="5E2B2AF3" w14:textId="77777777" w:rsidR="0029054E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is </w:t>
            </w:r>
          </w:p>
          <w:p w14:paraId="6F59C58D" w14:textId="28D4534F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1500" w:dyaOrig="320" w14:anchorId="748CBC1D">
                <v:shape id="_x0000_i1031" type="#_x0000_t75" style="width:74.7pt;height:16.3pt" o:ole="">
                  <v:imagedata r:id="rId16" o:title=""/>
                </v:shape>
                <o:OLEObject Type="Embed" ProgID="Equation.DSMT4" ShapeID="_x0000_i1031" DrawAspect="Content" ObjectID="_1809790678" r:id="rId17"/>
              </w:object>
            </w:r>
          </w:p>
          <w:p w14:paraId="7F7BD950" w14:textId="391B8212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. The </w:t>
            </w:r>
            <w:r>
              <w:t>higher orbit</w:t>
            </w:r>
            <w:r w:rsidRPr="007C6F1A">
              <w:t>,</w:t>
            </w:r>
          </w:p>
          <w:p w14:paraId="0346ADD0" w14:textId="39A13001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12"/>
              </w:rPr>
              <w:object w:dxaOrig="260" w:dyaOrig="360" w14:anchorId="77BB7C30">
                <v:shape id="_x0000_i1032" type="#_x0000_t75" style="width:12.9pt;height:18.35pt" o:ole="">
                  <v:imagedata r:id="rId18" o:title=""/>
                </v:shape>
                <o:OLEObject Type="Embed" ProgID="Equation.DSMT4" ShapeID="_x0000_i1032" DrawAspect="Content" ObjectID="_1809790679" r:id="rId19"/>
              </w:object>
            </w:r>
          </w:p>
          <w:p w14:paraId="7995C0C3" w14:textId="5AB23FCE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, which produces this transitions is </w:t>
            </w:r>
            <w:r>
              <w:t>-</w:t>
            </w:r>
          </w:p>
          <w:p w14:paraId="0AF9E5C4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23EAF6C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755AF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300BBA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403E5C52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DC755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8E3970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71F763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689F7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B969D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8C492E" w14:paraId="6B5A4E5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06EC88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ACDAFE" w14:textId="0B65F59A" w:rsidR="008C492E" w:rsidRDefault="00605EB7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Medium</w:t>
            </w:r>
          </w:p>
        </w:tc>
      </w:tr>
      <w:tr w:rsidR="008C492E" w14:paraId="28BF66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60882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554830" w14:textId="77777777" w:rsidR="008C492E" w:rsidRDefault="008C492E" w:rsidP="000B24E3"/>
        </w:tc>
      </w:tr>
      <w:tr w:rsidR="0081425F" w14:paraId="2CF2AB2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9A6B111" w14:textId="0B4E4E5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AE3B710" w14:textId="77777777" w:rsidR="0081425F" w:rsidRDefault="0081425F" w:rsidP="000B24E3"/>
        </w:tc>
      </w:tr>
      <w:tr w:rsidR="008C492E" w14:paraId="64DBA96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D8A39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07AF4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367CD13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FDDAC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C0189A" w14:textId="618BC08D" w:rsidR="008C492E" w:rsidRDefault="00605EB7" w:rsidP="000B24E3">
            <w:pPr>
              <w:spacing w:before="10" w:after="10"/>
              <w:jc w:val="both"/>
            </w:pPr>
            <w:r>
              <w:rPr>
                <w:rFonts w:cs="Mangal"/>
                <w:snapToGrid w:val="0"/>
              </w:rPr>
              <w:t>2018</w:t>
            </w:r>
          </w:p>
        </w:tc>
      </w:tr>
      <w:tr w:rsidR="008C492E" w14:paraId="3FF8A0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7416C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99E5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0</w:t>
            </w:r>
          </w:p>
        </w:tc>
      </w:tr>
    </w:tbl>
    <w:p w14:paraId="5A88480C" w14:textId="77777777" w:rsidR="0081425F" w:rsidRDefault="0081425F" w:rsidP="008C492E">
      <w:pPr>
        <w:jc w:val="center"/>
        <w:rPr>
          <w:b/>
          <w:bCs/>
          <w:sz w:val="36"/>
          <w:szCs w:val="32"/>
        </w:rPr>
      </w:pPr>
    </w:p>
    <w:p w14:paraId="69033FFB" w14:textId="7C7974F1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Numerical </w:t>
      </w:r>
      <w:r w:rsidRPr="008C492E">
        <w:rPr>
          <w:b/>
          <w:bCs/>
          <w:sz w:val="36"/>
          <w:szCs w:val="32"/>
        </w:rPr>
        <w:t>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1A11F9B2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4255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EA8A92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In two H atoms X and Y the electrons move around the nucleus in</w:t>
            </w:r>
          </w:p>
          <w:p w14:paraId="12DF535E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circular orbits of radius r and 4r respectively. The ratio of the times taken</w:t>
            </w:r>
          </w:p>
          <w:p w14:paraId="5933A06B" w14:textId="7B80AFA5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by them to complete one revolution is -</w:t>
            </w:r>
          </w:p>
          <w:p w14:paraId="6818CA33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00BF1F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A4DC1C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lastRenderedPageBreak/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9CEBB9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381A1345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54EA82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960A69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0F0FB02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20F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FCDF4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Numerical</w:t>
            </w:r>
          </w:p>
        </w:tc>
      </w:tr>
      <w:tr w:rsidR="008C492E" w14:paraId="441374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E62C9F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AC92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5A5E50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10268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72FCEF" w14:textId="77777777" w:rsidR="008C492E" w:rsidRDefault="008C492E" w:rsidP="000B24E3"/>
        </w:tc>
      </w:tr>
      <w:tr w:rsidR="0081425F" w14:paraId="569EE5F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28EBC" w14:textId="54B482EA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1ABBAF" w14:textId="77777777" w:rsidR="0081425F" w:rsidRDefault="0081425F" w:rsidP="000B24E3"/>
        </w:tc>
      </w:tr>
      <w:tr w:rsidR="008C492E" w14:paraId="1EA96CE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4C47E3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C6EB88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05AE51B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C3C8A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F5E711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35DAC28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80B6F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F7D607" w14:textId="0869E07A" w:rsidR="008C492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ab/>
            </w:r>
            <w:r w:rsidRPr="0029054E">
              <w:rPr>
                <w:position w:val="-24"/>
              </w:rPr>
              <w:object w:dxaOrig="220" w:dyaOrig="620" w14:anchorId="60D554FA">
                <v:shape id="_x0000_i1033" type="#_x0000_t75" style="width:10.85pt;height:31.25pt" o:ole="">
                  <v:imagedata r:id="rId20" o:title=""/>
                </v:shape>
                <o:OLEObject Type="Embed" ProgID="Equation.DSMT4" ShapeID="_x0000_i1033" DrawAspect="Content" ObjectID="_1809790680" r:id="rId21"/>
              </w:object>
            </w:r>
          </w:p>
        </w:tc>
      </w:tr>
    </w:tbl>
    <w:p w14:paraId="603691D0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36A994AB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5529552A" w14:textId="76699595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Ture &amp; Fals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5C329A0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3AD33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3C38F9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e charge to mass ratio of the particles in cathode rays is greater than</w:t>
            </w:r>
          </w:p>
          <w:p w14:paraId="34434FDB" w14:textId="6CA327D6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at of the particles in anode rays.</w:t>
            </w:r>
          </w:p>
          <w:p w14:paraId="08C5C27F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1194CF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B20AE6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CF5FA3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010BBBDE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DEA3D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401253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563F9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32F29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91548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boolean</w:t>
            </w:r>
            <w:proofErr w:type="spellEnd"/>
          </w:p>
        </w:tc>
      </w:tr>
      <w:tr w:rsidR="008C492E" w14:paraId="15B1595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707A7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16E08C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:rsidRPr="00605EB7" w14:paraId="000DA7C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5B991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C8D79A" w14:textId="77777777" w:rsidR="0029054E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 xml:space="preserve">e/m ratio of </w:t>
            </w:r>
          </w:p>
          <w:p w14:paraId="42BD62BA" w14:textId="0326CC50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>
              <w:rPr>
                <w:rFonts w:cs="Arial"/>
                <w:bCs/>
                <w:lang w:val="pt-BR"/>
              </w:rPr>
              <w:tab/>
            </w:r>
            <w:r w:rsidRPr="0029054E">
              <w:rPr>
                <w:position w:val="-6"/>
              </w:rPr>
              <w:object w:dxaOrig="260" w:dyaOrig="320" w14:anchorId="0278D143">
                <v:shape id="_x0000_i1034" type="#_x0000_t75" style="width:12.9pt;height:16.3pt" o:ole="">
                  <v:imagedata r:id="rId22" o:title=""/>
                </v:shape>
                <o:OLEObject Type="Embed" ProgID="Equation.DSMT4" ShapeID="_x0000_i1034" DrawAspect="Content" ObjectID="_1809790681" r:id="rId23"/>
              </w:object>
            </w:r>
          </w:p>
          <w:p w14:paraId="3F0D65F8" w14:textId="0704159A" w:rsidR="00605EB7" w:rsidRPr="00605EB7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>&gt; e/m ratio of P</w:t>
            </w:r>
          </w:p>
        </w:tc>
      </w:tr>
      <w:tr w:rsidR="0081425F" w14:paraId="11952F3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AC7CB9" w14:textId="72BE721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39844C" w14:textId="77777777" w:rsidR="0081425F" w:rsidRDefault="0081425F" w:rsidP="000B24E3"/>
        </w:tc>
      </w:tr>
      <w:tr w:rsidR="008C492E" w14:paraId="1C5266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E91D42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1442C5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7E53C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28465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1F42D5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626C5DA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F800B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3FCB7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true</w:t>
            </w:r>
          </w:p>
        </w:tc>
      </w:tr>
    </w:tbl>
    <w:p w14:paraId="7250D070" w14:textId="77777777" w:rsidR="008C492E" w:rsidRDefault="008C492E" w:rsidP="008C492E"/>
    <w:p w14:paraId="265DDF04" w14:textId="479B76E1" w:rsidR="0081425F" w:rsidRDefault="0081425F" w:rsidP="0081425F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lastRenderedPageBreak/>
        <w:t>Assertion and Reas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1425F" w14:paraId="4F288DF9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4167C1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243581" w14:textId="77777777" w:rsidR="00605EB7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 w:rsidRPr="00605EB7">
              <w:t>Choose any one of the following four responses.</w:t>
            </w:r>
          </w:p>
          <w:p w14:paraId="3A364602" w14:textId="77777777" w:rsidR="0081425F" w:rsidRDefault="0081425F" w:rsidP="000B24E3">
            <w:pPr>
              <w:spacing w:before="20" w:after="10"/>
              <w:jc w:val="both"/>
            </w:pPr>
          </w:p>
        </w:tc>
      </w:tr>
      <w:tr w:rsidR="0081425F" w14:paraId="3350D897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DB5BBA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AD958" w14:textId="77777777" w:rsidR="0081425F" w:rsidRDefault="0081425F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1425F" w14:paraId="4BB24CD0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91E79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EFB7A" w14:textId="77777777" w:rsidR="0081425F" w:rsidRDefault="0081425F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1425F" w14:paraId="3191ADA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39AB1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648D68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1425F" w14:paraId="65C7BC4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BF44C5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BE0B64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1425F" w14:paraId="37CBA40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4670A" w14:textId="411D449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C06D7C" w14:textId="77777777" w:rsid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charge to mass ratio of the particles in anode rays depends on</w:t>
            </w:r>
          </w:p>
          <w:p w14:paraId="7121C691" w14:textId="3C34FD06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nature of the gas taken in the discharge tube.</w:t>
            </w:r>
          </w:p>
        </w:tc>
      </w:tr>
      <w:tr w:rsidR="0081425F" w14:paraId="6007920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A1A444" w14:textId="6FBC335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27C043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35997C3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5D8F6F" w14:textId="16B1D81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25442F5" w14:textId="373F4DA2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particles in anode rays carry positive charge.</w:t>
            </w:r>
          </w:p>
        </w:tc>
      </w:tr>
      <w:tr w:rsidR="0081425F" w14:paraId="7ACFFB6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C9C0AC" w14:textId="4B654ED4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1517D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6116FA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8F4F3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E37F13" w14:textId="77777777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If both Assertion and Reason are true and the Reason is correct</w:t>
            </w:r>
          </w:p>
          <w:p w14:paraId="2EEE55B2" w14:textId="0D5047E9" w:rsidR="0081425F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explanation of the Assertion.</w:t>
            </w:r>
          </w:p>
          <w:p w14:paraId="26DF56F0" w14:textId="4EA590F1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</w:pPr>
          </w:p>
        </w:tc>
      </w:tr>
      <w:tr w:rsidR="0081425F" w14:paraId="5DF796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6554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831CE0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224EC4E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48AC7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0D1797" w14:textId="1FB62B2E" w:rsidR="0081425F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0C1D38">
              <w:t>If both Assertion and Reason are true but the Reason is not a correct explanation of the Assertion.</w:t>
            </w:r>
          </w:p>
        </w:tc>
      </w:tr>
      <w:tr w:rsidR="0081425F" w14:paraId="2F9A4AA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E4FC4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B0181F" w14:textId="77777777" w:rsidR="0081425F" w:rsidRPr="00605EB7" w:rsidRDefault="0081425F" w:rsidP="000B24E3">
            <w:pPr>
              <w:spacing w:after="10" w:line="264" w:lineRule="auto"/>
              <w:jc w:val="both"/>
            </w:pPr>
          </w:p>
        </w:tc>
      </w:tr>
      <w:tr w:rsidR="0081425F" w14:paraId="3E7864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2EF05D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C7F7C1" w14:textId="1A4C6988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1080" w:hanging="1080"/>
              <w:jc w:val="both"/>
            </w:pPr>
            <w:r w:rsidRPr="00605EB7">
              <w:t>If Assertion is true but the Reason is false.</w:t>
            </w:r>
          </w:p>
        </w:tc>
      </w:tr>
      <w:tr w:rsidR="0081425F" w14:paraId="7351721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A2543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8646A9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07DB045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930579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45A516" w14:textId="5FB9181B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  <w:rPr>
                <w:bCs/>
              </w:rPr>
            </w:pPr>
            <w:r w:rsidRPr="00605EB7">
              <w:t>If Assertion is false but Reason is true.</w:t>
            </w:r>
          </w:p>
        </w:tc>
      </w:tr>
      <w:tr w:rsidR="0081425F" w14:paraId="4638B3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41BAF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AF901F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51018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57993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9CCA17" w14:textId="69976704" w:rsidR="0081425F" w:rsidRDefault="00605EB7" w:rsidP="00605EB7">
            <w:pPr>
              <w:tabs>
                <w:tab w:val="left" w:pos="468"/>
              </w:tabs>
            </w:pPr>
            <w:r>
              <w:rPr>
                <w:bCs/>
              </w:rPr>
              <w:t>anode rays deflect to –</w:t>
            </w:r>
            <w:proofErr w:type="spellStart"/>
            <w:r>
              <w:rPr>
                <w:bCs/>
              </w:rPr>
              <w:t>ve</w:t>
            </w:r>
            <w:proofErr w:type="spellEnd"/>
            <w:r>
              <w:rPr>
                <w:bCs/>
              </w:rPr>
              <w:t xml:space="preserve"> terminals.</w:t>
            </w:r>
            <w:r>
              <w:rPr>
                <w:b/>
                <w:bCs/>
              </w:rPr>
              <w:tab/>
            </w:r>
            <w:r>
              <w:tab/>
            </w:r>
          </w:p>
        </w:tc>
      </w:tr>
      <w:tr w:rsidR="0081425F" w14:paraId="7EA5298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969E9C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FA622" w14:textId="77777777" w:rsidR="0081425F" w:rsidRDefault="0081425F" w:rsidP="000B24E3"/>
        </w:tc>
      </w:tr>
      <w:tr w:rsidR="0081425F" w14:paraId="39EA275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385088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76355F" w14:textId="77777777" w:rsidR="0081425F" w:rsidRDefault="0081425F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1425F" w14:paraId="01186E6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F35C43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2770A0" w14:textId="77777777" w:rsidR="0081425F" w:rsidRDefault="0081425F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1425F" w14:paraId="257B988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4F91A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93644D" w14:textId="7859197F" w:rsidR="0081425F" w:rsidRDefault="00605EB7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0112F1B0" w14:textId="65F92D55" w:rsidR="00F25739" w:rsidRDefault="00F25739" w:rsidP="004D10EE">
      <w:pPr>
        <w:jc w:val="center"/>
        <w:rPr>
          <w:b/>
          <w:bCs/>
          <w:sz w:val="32"/>
          <w:szCs w:val="28"/>
        </w:rPr>
      </w:pPr>
    </w:p>
    <w:sectPr w:rsidR="00F25739" w:rsidSect="0081425F">
      <w:pgSz w:w="11906" w:h="16838" w:code="9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ruti Dev 010">
    <w:altName w:val="Calibri"/>
    <w:charset w:val="00"/>
    <w:family w:val="auto"/>
    <w:pitch w:val="variable"/>
    <w:sig w:usb0="00000003" w:usb1="00000000" w:usb2="00000000" w:usb3="00000000" w:csb0="00000001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0E5"/>
    <w:rsid w:val="0001497C"/>
    <w:rsid w:val="000427EA"/>
    <w:rsid w:val="000F08EE"/>
    <w:rsid w:val="00140500"/>
    <w:rsid w:val="001B3DE6"/>
    <w:rsid w:val="001C2CAE"/>
    <w:rsid w:val="001C659F"/>
    <w:rsid w:val="001C6CD9"/>
    <w:rsid w:val="001F5487"/>
    <w:rsid w:val="00214DB7"/>
    <w:rsid w:val="002444F6"/>
    <w:rsid w:val="00260718"/>
    <w:rsid w:val="00272830"/>
    <w:rsid w:val="0029054E"/>
    <w:rsid w:val="002C6C82"/>
    <w:rsid w:val="002D56DD"/>
    <w:rsid w:val="002F1B45"/>
    <w:rsid w:val="002F7C17"/>
    <w:rsid w:val="003469F4"/>
    <w:rsid w:val="00355BAA"/>
    <w:rsid w:val="003629E1"/>
    <w:rsid w:val="0039457E"/>
    <w:rsid w:val="003A2C6B"/>
    <w:rsid w:val="003A7B9E"/>
    <w:rsid w:val="003D3DEA"/>
    <w:rsid w:val="003E1D14"/>
    <w:rsid w:val="003E48A0"/>
    <w:rsid w:val="003E53D7"/>
    <w:rsid w:val="003F3C58"/>
    <w:rsid w:val="004406F6"/>
    <w:rsid w:val="004522C2"/>
    <w:rsid w:val="00452E33"/>
    <w:rsid w:val="00461A77"/>
    <w:rsid w:val="00467A36"/>
    <w:rsid w:val="00485B7A"/>
    <w:rsid w:val="004C7EB1"/>
    <w:rsid w:val="004D10EE"/>
    <w:rsid w:val="004F7E9B"/>
    <w:rsid w:val="00537D79"/>
    <w:rsid w:val="0055385A"/>
    <w:rsid w:val="005A0824"/>
    <w:rsid w:val="005F1767"/>
    <w:rsid w:val="00605EB7"/>
    <w:rsid w:val="00642958"/>
    <w:rsid w:val="0068049B"/>
    <w:rsid w:val="006E2F57"/>
    <w:rsid w:val="00711752"/>
    <w:rsid w:val="007473F7"/>
    <w:rsid w:val="007518DC"/>
    <w:rsid w:val="007D7376"/>
    <w:rsid w:val="007F6345"/>
    <w:rsid w:val="0081425F"/>
    <w:rsid w:val="00870CC0"/>
    <w:rsid w:val="00875374"/>
    <w:rsid w:val="00882BF0"/>
    <w:rsid w:val="008C492E"/>
    <w:rsid w:val="00957CA6"/>
    <w:rsid w:val="00967E2D"/>
    <w:rsid w:val="009D44FD"/>
    <w:rsid w:val="009F4FC9"/>
    <w:rsid w:val="00A84308"/>
    <w:rsid w:val="00A9077B"/>
    <w:rsid w:val="00AB02C7"/>
    <w:rsid w:val="00AF30DF"/>
    <w:rsid w:val="00B00114"/>
    <w:rsid w:val="00B07D62"/>
    <w:rsid w:val="00B16375"/>
    <w:rsid w:val="00B20478"/>
    <w:rsid w:val="00B22151"/>
    <w:rsid w:val="00B45A99"/>
    <w:rsid w:val="00B97AFA"/>
    <w:rsid w:val="00BA0C0A"/>
    <w:rsid w:val="00BC2EE4"/>
    <w:rsid w:val="00BD7198"/>
    <w:rsid w:val="00BF5B4B"/>
    <w:rsid w:val="00C23A03"/>
    <w:rsid w:val="00C56165"/>
    <w:rsid w:val="00C8271A"/>
    <w:rsid w:val="00C87785"/>
    <w:rsid w:val="00CA3E73"/>
    <w:rsid w:val="00CF408A"/>
    <w:rsid w:val="00D10431"/>
    <w:rsid w:val="00D2165F"/>
    <w:rsid w:val="00DA751F"/>
    <w:rsid w:val="00DD1289"/>
    <w:rsid w:val="00E27DFE"/>
    <w:rsid w:val="00E6265C"/>
    <w:rsid w:val="00E74904"/>
    <w:rsid w:val="00F10234"/>
    <w:rsid w:val="00F130CE"/>
    <w:rsid w:val="00F17D18"/>
    <w:rsid w:val="00F25739"/>
    <w:rsid w:val="00F560E5"/>
    <w:rsid w:val="00F575D0"/>
    <w:rsid w:val="00FB1B20"/>
    <w:rsid w:val="00FC5BDA"/>
    <w:rsid w:val="00FF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11E6A"/>
  <w15:chartTrackingRefBased/>
  <w15:docId w15:val="{6A715F71-F388-40CB-9E99-14DD804D9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lang w:val="en-US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7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A">
    <w:name w:val="Body A"/>
    <w:rsid w:val="00F560E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Calibri" w:hAnsi="Calibri" w:cs="Calibri"/>
      <w:color w:val="000000"/>
      <w:kern w:val="0"/>
      <w:sz w:val="24"/>
      <w:szCs w:val="24"/>
      <w:u w:color="000000"/>
      <w:bdr w:val="nil"/>
      <w14:ligatures w14:val="none"/>
    </w:rPr>
  </w:style>
  <w:style w:type="paragraph" w:styleId="NoSpacing">
    <w:name w:val="No Spacing"/>
    <w:uiPriority w:val="1"/>
    <w:qFormat/>
    <w:rsid w:val="00B07D62"/>
    <w:pPr>
      <w:spacing w:after="0" w:line="240" w:lineRule="auto"/>
    </w:pPr>
  </w:style>
  <w:style w:type="paragraph" w:styleId="BodyTextIndent">
    <w:name w:val="Body Text Indent"/>
    <w:basedOn w:val="Normal"/>
    <w:link w:val="BodyTextIndentChar"/>
    <w:rsid w:val="00605EB7"/>
    <w:pPr>
      <w:tabs>
        <w:tab w:val="left" w:pos="1080"/>
      </w:tabs>
      <w:autoSpaceDE w:val="0"/>
      <w:autoSpaceDN w:val="0"/>
      <w:adjustRightInd w:val="0"/>
      <w:spacing w:after="43" w:line="240" w:lineRule="auto"/>
      <w:ind w:left="1080" w:hanging="360"/>
      <w:jc w:val="both"/>
    </w:pPr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605EB7"/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8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4</TotalTime>
  <Pages>7</Pages>
  <Words>500</Words>
  <Characters>285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ar Singh</dc:creator>
  <cp:keywords/>
  <dc:description/>
  <cp:lastModifiedBy>A</cp:lastModifiedBy>
  <cp:revision>15</cp:revision>
  <dcterms:created xsi:type="dcterms:W3CDTF">2025-02-06T09:32:00Z</dcterms:created>
  <dcterms:modified xsi:type="dcterms:W3CDTF">2025-05-26T13:19:00Z</dcterms:modified>
</cp:coreProperties>
</file>